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5C6175DB" w:rsidR="005E60A9" w:rsidRDefault="002632E4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07E48333">
                <wp:simplePos x="0" y="0"/>
                <wp:positionH relativeFrom="column">
                  <wp:posOffset>4791075</wp:posOffset>
                </wp:positionH>
                <wp:positionV relativeFrom="paragraph">
                  <wp:posOffset>268605</wp:posOffset>
                </wp:positionV>
                <wp:extent cx="4360545" cy="2854325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85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80FFDA" w14:textId="79518316" w:rsidR="00E92073" w:rsidRDefault="00E92073" w:rsidP="002632E4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2.  Writing Functions in Vertex form -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 </w:t>
                            </w:r>
                            <w:r w:rsidRPr="002632E4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480" w:dyaOrig="360" w14:anchorId="450A6D0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490" type="#_x0000_t75" style="width:74pt;height:18pt" o:ole="">
                                  <v:imagedata r:id="rId9" o:title=""/>
                                </v:shape>
                                <o:OLEObject Type="Embed" ProgID="Equation.DSMT4" ShapeID="_x0000_i1490" DrawAspect="Content" ObjectID="_1402394825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ab/>
                              <w:t xml:space="preserve">b.  </w:t>
                            </w:r>
                            <w:r w:rsidRPr="002632E4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1920" w:dyaOrig="360" w14:anchorId="68900D0C">
                                <v:shape id="_x0000_i1493" type="#_x0000_t75" style="width:96pt;height:18pt" o:ole="">
                                  <v:imagedata r:id="rId11" o:title=""/>
                                </v:shape>
                                <o:OLEObject Type="Embed" ProgID="Equation.DSMT4" ShapeID="_x0000_i1493" DrawAspect="Content" ObjectID="_1402394826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62962A8" w14:textId="77777777" w:rsidR="00E92073" w:rsidRPr="005E49E5" w:rsidRDefault="00E92073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8" o:spid="_x0000_s1026" type="#_x0000_t202" style="position:absolute;margin-left:377.25pt;margin-top:21.15pt;width:343.35pt;height:224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" filled="f" stroked="f">
                <v:textbox>
                  <w:txbxContent>
                    <w:p w14:paraId="7D80FFDA" w14:textId="79518316" w:rsidR="00E92073" w:rsidRDefault="00E92073" w:rsidP="002632E4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2.  Writing Functions in Vertex form -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 </w:t>
                      </w:r>
                      <w:r w:rsidRPr="002632E4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480" w:dyaOrig="360" w14:anchorId="450A6D03">
                          <v:shape id="_x0000_i1490" type="#_x0000_t75" style="width:74pt;height:18pt" o:ole="">
                            <v:imagedata r:id="rId13" o:title=""/>
                          </v:shape>
                          <o:OLEObject Type="Embed" ProgID="Equation.DSMT4" ShapeID="_x0000_i1490" DrawAspect="Content" ObjectID="_1402394825" r:id="rId1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ab/>
                        <w:t xml:space="preserve">b.  </w:t>
                      </w:r>
                      <w:r w:rsidRPr="002632E4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1920" w:dyaOrig="360" w14:anchorId="68900D0C">
                          <v:shape id="_x0000_i1493" type="#_x0000_t75" style="width:96pt;height:18pt" o:ole="">
                            <v:imagedata r:id="rId15" o:title=""/>
                          </v:shape>
                          <o:OLEObject Type="Embed" ProgID="Equation.DSMT4" ShapeID="_x0000_i1493" DrawAspect="Content" ObjectID="_1402394826" r:id="rId1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62962A8" w14:textId="77777777" w:rsidR="00E92073" w:rsidRPr="005E49E5" w:rsidRDefault="00E92073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6412D"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213C625C">
                <wp:simplePos x="0" y="0"/>
                <wp:positionH relativeFrom="column">
                  <wp:posOffset>4605655</wp:posOffset>
                </wp:positionH>
                <wp:positionV relativeFrom="paragraph">
                  <wp:posOffset>200660</wp:posOffset>
                </wp:positionV>
                <wp:extent cx="4529455" cy="3209925"/>
                <wp:effectExtent l="25400" t="25400" r="17145" b="1587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2099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252.7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" strokeweight="3pt"/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21F34799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BD200C" w14:textId="4C9CCCA6" w:rsidR="00E92073" w:rsidRDefault="00E92073" w:rsidP="008728F6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The sum of integers x and y is 495.  The units digit of x is 0.  if x is divided by 10, the result is equal to y.  What is the value of x?</w:t>
                            </w:r>
                          </w:p>
                          <w:p w14:paraId="12C377B6" w14:textId="6256312F" w:rsidR="00E92073" w:rsidRPr="002632E4" w:rsidRDefault="00E92073" w:rsidP="008728F6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a. 40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b. 45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c. 245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d. 250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>e.  450</w:t>
                            </w:r>
                          </w:p>
                          <w:p w14:paraId="11F3B4E6" w14:textId="77777777" w:rsidR="00E92073" w:rsidRPr="00CD22B7" w:rsidRDefault="00E92073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7" o:spid="_x0000_s1027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4ABD200C" w14:textId="4C9CCCA6" w:rsidR="00E92073" w:rsidRDefault="00E92073" w:rsidP="008728F6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The sum of integers x and y is 495.  The units digit of x is 0.  if x is divided by 10, the result is equal to y.  What is the value of x?</w:t>
                      </w:r>
                    </w:p>
                    <w:p w14:paraId="12C377B6" w14:textId="6256312F" w:rsidR="00E92073" w:rsidRPr="002632E4" w:rsidRDefault="00E92073" w:rsidP="008728F6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a. 40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b. 45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c. 245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d. 250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>e.  450</w:t>
                      </w:r>
                    </w:p>
                    <w:p w14:paraId="11F3B4E6" w14:textId="77777777" w:rsidR="00E92073" w:rsidRPr="00CD22B7" w:rsidRDefault="00E92073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E92073" w:rsidRPr="00CD22B7" w:rsidRDefault="00E92073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E92073" w:rsidRPr="00282619" w:rsidRDefault="00E92073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E92073" w:rsidRPr="008959D4" w:rsidRDefault="00E92073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8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C75970" w:rsidRPr="00CD22B7" w:rsidRDefault="00C75970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C75970" w:rsidRPr="00282619" w:rsidRDefault="00C75970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C75970" w:rsidRPr="008959D4" w:rsidRDefault="00C75970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1CDE8FC9" w:rsidR="007217CB" w:rsidRDefault="00DA174C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166603D5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CF88A6" w14:textId="3FAC5554" w:rsidR="00E92073" w:rsidRPr="000631D2" w:rsidRDefault="00E92073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vertex fo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6ECF88A6" w14:textId="3FAC5554" w:rsidR="00E92073" w:rsidRPr="000631D2" w:rsidRDefault="00E92073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vertex form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8CADDC3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6A3E7234" w:rsidR="007217CB" w:rsidRPr="007217CB" w:rsidRDefault="002632E4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2DCC6769">
                <wp:simplePos x="0" y="0"/>
                <wp:positionH relativeFrom="column">
                  <wp:posOffset>147108</wp:posOffset>
                </wp:positionH>
                <wp:positionV relativeFrom="paragraph">
                  <wp:posOffset>145415</wp:posOffset>
                </wp:positionV>
                <wp:extent cx="4455795" cy="3536315"/>
                <wp:effectExtent l="0" t="0" r="0" b="0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3536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983192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1.  Vertex Form of Quadratic:   </w:t>
                            </w:r>
                          </w:p>
                          <w:p w14:paraId="78CA33DA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Vertex:</w:t>
                            </w:r>
                          </w:p>
                          <w:p w14:paraId="6AFD4190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Axis of Symmetry</w:t>
                            </w:r>
                          </w:p>
                          <w:p w14:paraId="15A7EE1B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if a&gt;0 the graph opens up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if a&lt;0 the graph opens down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h is the horizontal translation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x-h moves to the right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x+h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moves to the left</w:t>
                            </w:r>
                          </w:p>
                          <w:p w14:paraId="1E0E7F73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k is the vertical translation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+k moves up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-k moves down</w:t>
                            </w:r>
                          </w:p>
                          <w:p w14:paraId="7486B9EE" w14:textId="77777777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a is the dilation</w:t>
                            </w:r>
                          </w:p>
                          <w:p w14:paraId="54A271AF" w14:textId="4DEB9323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|a|&gt;1 stretched vertically (thinner)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br/>
                              <w:t>|a| is a fraction compressed vertically(wider)</w:t>
                            </w:r>
                          </w:p>
                          <w:p w14:paraId="14271A38" w14:textId="193327FF" w:rsidR="00E92073" w:rsidRDefault="00E92073" w:rsidP="002632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14:paraId="00EC8C81" w14:textId="77777777" w:rsidR="00E92073" w:rsidRDefault="00E92073" w:rsidP="00B260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76DD07CC" w14:textId="77777777" w:rsidR="00E92073" w:rsidRDefault="00E92073" w:rsidP="00B260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2A854C4C" w14:textId="77777777" w:rsidR="00E92073" w:rsidRPr="00D541CA" w:rsidRDefault="00E92073" w:rsidP="00B260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0106E765" w14:textId="3DA5CF8B" w:rsidR="00E92073" w:rsidRPr="00D541CA" w:rsidRDefault="00E92073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1.6pt;margin-top:11.45pt;width:350.85pt;height:278.4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NeXtLsCAADD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" filled="f" stroked="f">
                <v:textbox>
                  <w:txbxContent>
                    <w:p w14:paraId="00983192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1.  Vertex Form of Quadratic:   </w:t>
                      </w:r>
                    </w:p>
                    <w:p w14:paraId="78CA33DA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Vertex:</w:t>
                      </w:r>
                    </w:p>
                    <w:p w14:paraId="6AFD4190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Axis of Symmetry</w:t>
                      </w:r>
                    </w:p>
                    <w:p w14:paraId="15A7EE1B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if a&gt;0 the graph opens up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if a&lt;0 the graph opens down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h is the horizontal translation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x-h moves to the right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</w:r>
                      <w:proofErr w:type="spellStart"/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x+h</w:t>
                      </w:r>
                      <w:proofErr w:type="spellEnd"/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moves to the left</w:t>
                      </w:r>
                    </w:p>
                    <w:p w14:paraId="1E0E7F73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k is the vertical translation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+k moves up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-k moves down</w:t>
                      </w:r>
                    </w:p>
                    <w:p w14:paraId="7486B9EE" w14:textId="77777777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a is the dilation</w:t>
                      </w:r>
                    </w:p>
                    <w:p w14:paraId="54A271AF" w14:textId="4DEB9323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|a|&gt;1 stretched vertically (thinner)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br/>
                        <w:t>|a| is a fraction compressed vertically(wider)</w:t>
                      </w:r>
                    </w:p>
                    <w:p w14:paraId="14271A38" w14:textId="193327FF" w:rsidR="00E92073" w:rsidRDefault="00E92073" w:rsidP="002632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</w:p>
                    <w:p w14:paraId="00EC8C81" w14:textId="77777777" w:rsidR="00E92073" w:rsidRDefault="00E92073" w:rsidP="00B260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76DD07CC" w14:textId="77777777" w:rsidR="00E92073" w:rsidRDefault="00E92073" w:rsidP="00B260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2A854C4C" w14:textId="77777777" w:rsidR="00E92073" w:rsidRPr="00D541CA" w:rsidRDefault="00E92073" w:rsidP="00B260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0106E765" w14:textId="3DA5CF8B" w:rsidR="00E92073" w:rsidRPr="00D541CA" w:rsidRDefault="00E92073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78B03697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68800"/>
                <wp:effectExtent l="25400" t="25400" r="29845" b="2540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68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" strokeweight="3pt"/>
            </w:pict>
          </mc:Fallback>
        </mc:AlternateContent>
      </w:r>
    </w:p>
    <w:p w14:paraId="18B172B3" w14:textId="2F818288" w:rsidR="007217CB" w:rsidRPr="007217CB" w:rsidRDefault="007217CB" w:rsidP="007217CB"/>
    <w:p w14:paraId="6A8A0375" w14:textId="5D7AAC11" w:rsidR="007217CB" w:rsidRPr="007217CB" w:rsidRDefault="007217CB" w:rsidP="007217CB"/>
    <w:p w14:paraId="4BB395D1" w14:textId="376E43E1" w:rsidR="007217CB" w:rsidRPr="007217CB" w:rsidRDefault="007217CB" w:rsidP="007217CB"/>
    <w:p w14:paraId="4387457F" w14:textId="07A9D66E" w:rsidR="00282619" w:rsidRDefault="00484687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5E939E26" wp14:editId="59AC8E0F">
                <wp:simplePos x="0" y="0"/>
                <wp:positionH relativeFrom="column">
                  <wp:posOffset>4728845</wp:posOffset>
                </wp:positionH>
                <wp:positionV relativeFrom="paragraph">
                  <wp:posOffset>182245</wp:posOffset>
                </wp:positionV>
                <wp:extent cx="4371975" cy="627592"/>
                <wp:effectExtent l="0" t="0" r="0" b="7620"/>
                <wp:wrapNone/>
                <wp:docPr id="2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4371975" cy="627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2C413C" w14:textId="69388AA9" w:rsidR="00E92073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 Writing an Equation, given a graph (Use vertex and substitute point)</w:t>
                            </w:r>
                          </w:p>
                          <w:p w14:paraId="392C64D0" w14:textId="393AD8BA" w:rsidR="00E92073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2CF6820" w14:textId="4BD2B38F" w:rsidR="00E92073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a.</w:t>
                            </w:r>
                          </w:p>
                          <w:p w14:paraId="09DA587D" w14:textId="77777777" w:rsidR="00E92073" w:rsidRPr="00E72E68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1" type="#_x0000_t202" style="position:absolute;margin-left:372.35pt;margin-top:14.35pt;width:344.25pt;height:49.4pt;flip:y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" filled="f" stroked="f">
                <v:textbox>
                  <w:txbxContent>
                    <w:p w14:paraId="1E2C413C" w14:textId="69388AA9" w:rsidR="00E92073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 Writing an Equation, given a graph (Use vertex and substitute point)</w:t>
                      </w:r>
                    </w:p>
                    <w:p w14:paraId="392C64D0" w14:textId="393AD8BA" w:rsidR="00E92073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2CF6820" w14:textId="4BD2B38F" w:rsidR="00E92073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a.</w:t>
                      </w:r>
                    </w:p>
                    <w:p w14:paraId="09DA587D" w14:textId="77777777" w:rsidR="00E92073" w:rsidRPr="00E72E68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6412D"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6878F340" wp14:editId="1993F768">
                <wp:simplePos x="0" y="0"/>
                <wp:positionH relativeFrom="column">
                  <wp:posOffset>4629150</wp:posOffset>
                </wp:positionH>
                <wp:positionV relativeFrom="paragraph">
                  <wp:posOffset>46355</wp:posOffset>
                </wp:positionV>
                <wp:extent cx="4521835" cy="3175635"/>
                <wp:effectExtent l="25400" t="25400" r="24765" b="24765"/>
                <wp:wrapNone/>
                <wp:docPr id="20" name="AutoShap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1835" cy="3175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1" o:spid="_x0000_s1026" style="position:absolute;margin-left:364.5pt;margin-top:3.65pt;width:356.05pt;height:250.05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" strokeweight="3pt"/>
            </w:pict>
          </mc:Fallback>
        </mc:AlternateContent>
      </w:r>
    </w:p>
    <w:p w14:paraId="3781F96C" w14:textId="3CFD8BC1" w:rsidR="00282619" w:rsidRDefault="00484687" w:rsidP="007217CB">
      <w:pPr>
        <w:rPr>
          <w:noProof/>
        </w:rPr>
      </w:pPr>
      <w:r>
        <w:rPr>
          <w:noProof/>
        </w:rPr>
        <w:drawing>
          <wp:anchor distT="0" distB="0" distL="114300" distR="114300" simplePos="0" relativeHeight="252228608" behindDoc="0" locked="0" layoutInCell="1" allowOverlap="1" wp14:anchorId="48B1709B" wp14:editId="2831F20C">
            <wp:simplePos x="0" y="0"/>
            <wp:positionH relativeFrom="column">
              <wp:posOffset>7177829</wp:posOffset>
            </wp:positionH>
            <wp:positionV relativeFrom="paragraph">
              <wp:posOffset>261620</wp:posOffset>
            </wp:positionV>
            <wp:extent cx="1303655" cy="1594485"/>
            <wp:effectExtent l="0" t="0" r="0" b="5715"/>
            <wp:wrapNone/>
            <wp:docPr id="114699" name="Picture 11" descr="E-5-7-2-CY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99" name="Picture 11" descr="E-5-7-2-CYP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7584" behindDoc="0" locked="0" layoutInCell="1" allowOverlap="1" wp14:anchorId="4A25F6C5" wp14:editId="1F1F79A6">
                <wp:simplePos x="0" y="0"/>
                <wp:positionH relativeFrom="column">
                  <wp:posOffset>6290310</wp:posOffset>
                </wp:positionH>
                <wp:positionV relativeFrom="paragraph">
                  <wp:posOffset>180974</wp:posOffset>
                </wp:positionV>
                <wp:extent cx="2767330" cy="1346623"/>
                <wp:effectExtent l="0" t="0" r="0" b="0"/>
                <wp:wrapNone/>
                <wp:docPr id="2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2767330" cy="1346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AAE80A" w14:textId="158A8D21" w:rsidR="00E92073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              b.</w:t>
                            </w:r>
                          </w:p>
                          <w:p w14:paraId="41948573" w14:textId="77777777" w:rsidR="00E92073" w:rsidRPr="00E72E68" w:rsidRDefault="00E92073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495.3pt;margin-top:14.25pt;width:217.9pt;height:106.05pt;flip:y;z-index:25222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" filled="f" stroked="f">
                <v:textbox>
                  <w:txbxContent>
                    <w:p w14:paraId="12AAE80A" w14:textId="158A8D21" w:rsidR="00E92073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              b.</w:t>
                      </w:r>
                    </w:p>
                    <w:p w14:paraId="41948573" w14:textId="77777777" w:rsidR="00E92073" w:rsidRPr="00E72E68" w:rsidRDefault="00E92073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225536" behindDoc="0" locked="0" layoutInCell="1" allowOverlap="1" wp14:anchorId="047F3A15" wp14:editId="7F9CAF43">
            <wp:simplePos x="0" y="0"/>
            <wp:positionH relativeFrom="column">
              <wp:posOffset>4884420</wp:posOffset>
            </wp:positionH>
            <wp:positionV relativeFrom="paragraph">
              <wp:posOffset>227965</wp:posOffset>
            </wp:positionV>
            <wp:extent cx="1329055" cy="1623060"/>
            <wp:effectExtent l="0" t="0" r="0" b="2540"/>
            <wp:wrapNone/>
            <wp:docPr id="24" name="Picture 9" descr="E-5-7-2-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3" name="Picture 9" descr="E-5-7-2-A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4A6760" w14:textId="086244FE" w:rsidR="00282619" w:rsidRDefault="00282619" w:rsidP="007217CB">
      <w:pPr>
        <w:rPr>
          <w:noProof/>
        </w:rPr>
      </w:pPr>
    </w:p>
    <w:p w14:paraId="116C77C3" w14:textId="34F93F56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E92073" w:rsidRPr="00277C84" w:rsidRDefault="00E92073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</w:t>
                            </w:r>
                            <w:proofErr w:type="spellStart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f+g</w:t>
                            </w:r>
                            <w:proofErr w:type="spellEnd"/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3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E92073" w:rsidRPr="00277C84" w:rsidRDefault="00E92073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</w:t>
                      </w:r>
                      <w:proofErr w:type="spellStart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f+g</w:t>
                      </w:r>
                      <w:proofErr w:type="spellEnd"/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379E1914" w:rsidR="007217CB" w:rsidRPr="007217CB" w:rsidRDefault="007217CB" w:rsidP="007217CB"/>
    <w:p w14:paraId="40769C89" w14:textId="7168E0FA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600B9741" w:rsidR="00D541CA" w:rsidRDefault="00484687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5511E916">
                <wp:simplePos x="0" y="0"/>
                <wp:positionH relativeFrom="column">
                  <wp:posOffset>-135255</wp:posOffset>
                </wp:positionH>
                <wp:positionV relativeFrom="paragraph">
                  <wp:posOffset>203834</wp:posOffset>
                </wp:positionV>
                <wp:extent cx="9237345" cy="6356773"/>
                <wp:effectExtent l="25400" t="25400" r="33655" b="19050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5677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.05pt;width:727.35pt;height:500.55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" fillcolor="#d8d8d8 [2732]" strokeweight="3pt"/>
            </w:pict>
          </mc:Fallback>
        </mc:AlternateContent>
      </w:r>
      <w:r w:rsidR="00585AB7"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06C92C3E">
                <wp:simplePos x="0" y="0"/>
                <wp:positionH relativeFrom="column">
                  <wp:posOffset>4470400</wp:posOffset>
                </wp:positionH>
                <wp:positionV relativeFrom="paragraph">
                  <wp:posOffset>184150</wp:posOffset>
                </wp:positionV>
                <wp:extent cx="4610735" cy="508635"/>
                <wp:effectExtent l="25400" t="25400" r="37465" b="24765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2pt;margin-top:14.5pt;width:363.05pt;height:40.05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" strokeweight="3pt"/>
            </w:pict>
          </mc:Fallback>
        </mc:AlternateContent>
      </w:r>
      <w:r w:rsidR="00585AB7"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7795B39B">
                <wp:simplePos x="0" y="0"/>
                <wp:positionH relativeFrom="column">
                  <wp:posOffset>4594860</wp:posOffset>
                </wp:positionH>
                <wp:positionV relativeFrom="paragraph">
                  <wp:posOffset>26924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1EFEF7CA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5.  In Class Practice # 1-7</w:t>
                            </w:r>
                          </w:p>
                          <w:p w14:paraId="1FD02070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E92073" w:rsidRPr="006E5486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361.8pt;margin-top:21.2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" filled="f" stroked="f">
                <v:textbox>
                  <w:txbxContent>
                    <w:p w14:paraId="4340963B" w14:textId="1EFEF7CA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5.  In Class Practice # 1-7</w:t>
                      </w:r>
                    </w:p>
                    <w:p w14:paraId="1FD02070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E92073" w:rsidRPr="006E5486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F5FDE"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718F3AD0">
                <wp:simplePos x="0" y="0"/>
                <wp:positionH relativeFrom="column">
                  <wp:posOffset>-162560</wp:posOffset>
                </wp:positionH>
                <wp:positionV relativeFrom="paragraph">
                  <wp:posOffset>184150</wp:posOffset>
                </wp:positionV>
                <wp:extent cx="4683760" cy="2524125"/>
                <wp:effectExtent l="25400" t="25400" r="15240" b="15875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5241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E92073" w:rsidRDefault="00E92073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5" style="position:absolute;margin-left:-12.75pt;margin-top:14.5pt;width:368.8pt;height:198.75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" strokeweight="3pt">
                <v:textbox>
                  <w:txbxContent>
                    <w:p w14:paraId="7915CE4A" w14:textId="77777777" w:rsidR="00E92073" w:rsidRDefault="00E92073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1604E241" w14:textId="5A096552" w:rsidR="00D541CA" w:rsidRPr="00D541CA" w:rsidRDefault="00E92073" w:rsidP="00D541CA">
      <w:r>
        <w:rPr>
          <w:noProof/>
        </w:rPr>
        <w:drawing>
          <wp:anchor distT="0" distB="0" distL="114300" distR="114300" simplePos="0" relativeHeight="252229632" behindDoc="0" locked="0" layoutInCell="1" allowOverlap="1" wp14:anchorId="181C9393" wp14:editId="3EF537DF">
            <wp:simplePos x="0" y="0"/>
            <wp:positionH relativeFrom="column">
              <wp:posOffset>2209800</wp:posOffset>
            </wp:positionH>
            <wp:positionV relativeFrom="paragraph">
              <wp:posOffset>128270</wp:posOffset>
            </wp:positionV>
            <wp:extent cx="1777365" cy="1777365"/>
            <wp:effectExtent l="25400" t="25400" r="26035" b="2603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inate plane.gif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artisticPhotocopy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7773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5FDE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5C51FD33">
                <wp:simplePos x="0" y="0"/>
                <wp:positionH relativeFrom="column">
                  <wp:posOffset>57150</wp:posOffset>
                </wp:positionH>
                <wp:positionV relativeFrom="paragraph">
                  <wp:posOffset>63500</wp:posOffset>
                </wp:positionV>
                <wp:extent cx="4192270" cy="2252768"/>
                <wp:effectExtent l="0" t="0" r="0" b="8255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2270" cy="2252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562A05" w14:textId="77C1978F" w:rsidR="00E92073" w:rsidRDefault="00E92073" w:rsidP="00484687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4.  Graphing from vertex form</w:t>
                            </w:r>
                          </w:p>
                          <w:p w14:paraId="2E804716" w14:textId="0504348E" w:rsidR="00E92073" w:rsidRDefault="00E92073" w:rsidP="00484687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 w:rsidRPr="00E92073">
                              <w:rPr>
                                <w:rFonts w:ascii="Comic Sans MS" w:hAnsi="Comic Sans MS"/>
                                <w:bCs/>
                                <w:position w:val="-14"/>
                                <w:sz w:val="18"/>
                                <w:szCs w:val="18"/>
                              </w:rPr>
                              <w:object w:dxaOrig="1860" w:dyaOrig="440" w14:anchorId="0A33EC7D">
                                <v:shape id="_x0000_i1550" type="#_x0000_t75" style="width:93.35pt;height:22pt" o:ole="">
                                  <v:imagedata r:id="rId21" o:title=""/>
                                </v:shape>
                                <o:OLEObject Type="Embed" ProgID="Equation.DSMT4" ShapeID="_x0000_i1550" DrawAspect="Content" ObjectID="_1402394827" r:id="rId2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7E96DA87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C4A6FA4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EA9D77F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4BCF2C9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BAE615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197E09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D04E0E7" w14:textId="5FB242E2" w:rsidR="00E92073" w:rsidRPr="006E5486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4.5pt;margin-top:5pt;width:330.1pt;height:177.4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" filled="f" stroked="f">
                <v:textbox>
                  <w:txbxContent>
                    <w:p w14:paraId="42562A05" w14:textId="77C1978F" w:rsidR="00E92073" w:rsidRDefault="00E92073" w:rsidP="00484687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4.  Graphing from vertex form</w:t>
                      </w:r>
                    </w:p>
                    <w:p w14:paraId="2E804716" w14:textId="0504348E" w:rsidR="00E92073" w:rsidRDefault="00E92073" w:rsidP="00484687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 w:rsidRPr="00E92073">
                        <w:rPr>
                          <w:rFonts w:ascii="Comic Sans MS" w:hAnsi="Comic Sans MS"/>
                          <w:bCs/>
                          <w:position w:val="-14"/>
                          <w:sz w:val="18"/>
                          <w:szCs w:val="18"/>
                        </w:rPr>
                        <w:object w:dxaOrig="1860" w:dyaOrig="440" w14:anchorId="0A33EC7D">
                          <v:shape id="_x0000_i1550" type="#_x0000_t75" style="width:93.35pt;height:22pt" o:ole="">
                            <v:imagedata r:id="rId23" o:title=""/>
                          </v:shape>
                          <o:OLEObject Type="Embed" ProgID="Equation.DSMT4" ShapeID="_x0000_i1550" DrawAspect="Content" ObjectID="_1402394827" r:id="rId2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7E96DA87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C4A6FA4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EA9D77F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4BCF2C9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BAE615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197E09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D04E0E7" w14:textId="5FB242E2" w:rsidR="00E92073" w:rsidRPr="006E5486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B984CEA" w14:textId="3E1DF80A" w:rsidR="00D541CA" w:rsidRPr="00D541CA" w:rsidRDefault="00356991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575A2720">
                <wp:simplePos x="0" y="0"/>
                <wp:positionH relativeFrom="column">
                  <wp:posOffset>4645025</wp:posOffset>
                </wp:positionH>
                <wp:positionV relativeFrom="paragraph">
                  <wp:posOffset>288925</wp:posOffset>
                </wp:positionV>
                <wp:extent cx="4472305" cy="4869180"/>
                <wp:effectExtent l="0" t="0" r="0" b="7620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4869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F0DC89" w14:textId="382A3951" w:rsidR="00E92073" w:rsidRDefault="00E92073" w:rsidP="002E0E2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6.  Honors Group Work</w:t>
                            </w:r>
                          </w:p>
                          <w:p w14:paraId="6FFE329D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E8A9AC" w14:textId="1C93DE91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drawing>
                                <wp:inline distT="0" distB="0" distL="0" distR="0" wp14:anchorId="1DBA6269" wp14:editId="17A863A2">
                                  <wp:extent cx="2626321" cy="3691290"/>
                                  <wp:effectExtent l="0" t="0" r="0" b="0"/>
                                  <wp:docPr id="540" name="Picture 5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6703" cy="36918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9C1F00B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EE88918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022B78E" w14:textId="77777777" w:rsidR="00E92073" w:rsidRPr="0004064C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B6DCFE5" w14:textId="77777777" w:rsidR="00E92073" w:rsidRPr="0004064C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5E4BBE" w14:textId="77777777" w:rsidR="00E92073" w:rsidRPr="0004064C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1F6B802" w14:textId="330F79F8" w:rsidR="00E92073" w:rsidRDefault="00E92073" w:rsidP="0004064C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BC2C0A9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E92073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E92073" w:rsidRPr="006E5486" w:rsidRDefault="00E92073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65.75pt;margin-top:22.75pt;width:352.15pt;height:383.4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" filled="f" stroked="f">
                <v:textbox>
                  <w:txbxContent>
                    <w:p w14:paraId="64F0DC89" w14:textId="382A3951" w:rsidR="00E92073" w:rsidRDefault="00E92073" w:rsidP="002E0E2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6.  Honors Group Work</w:t>
                      </w:r>
                    </w:p>
                    <w:p w14:paraId="6FFE329D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E8A9AC" w14:textId="1C93DE91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drawing>
                          <wp:inline distT="0" distB="0" distL="0" distR="0" wp14:anchorId="1DBA6269" wp14:editId="17A863A2">
                            <wp:extent cx="2626321" cy="3691290"/>
                            <wp:effectExtent l="0" t="0" r="0" b="0"/>
                            <wp:docPr id="540" name="Picture 5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4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26703" cy="36918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9C1F00B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EE88918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022B78E" w14:textId="77777777" w:rsidR="00E92073" w:rsidRPr="0004064C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B6DCFE5" w14:textId="77777777" w:rsidR="00E92073" w:rsidRPr="0004064C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5E4BBE" w14:textId="77777777" w:rsidR="00E92073" w:rsidRPr="0004064C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1F6B802" w14:textId="330F79F8" w:rsidR="00E92073" w:rsidRDefault="00E92073" w:rsidP="0004064C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BC2C0A9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E92073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E92073" w:rsidRPr="006E5486" w:rsidRDefault="00E92073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42BF">
        <w:rPr>
          <w:noProof/>
        </w:rPr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1EC16197">
                <wp:simplePos x="0" y="0"/>
                <wp:positionH relativeFrom="column">
                  <wp:posOffset>4512310</wp:posOffset>
                </wp:positionH>
                <wp:positionV relativeFrom="paragraph">
                  <wp:posOffset>83820</wp:posOffset>
                </wp:positionV>
                <wp:extent cx="4610735" cy="5370830"/>
                <wp:effectExtent l="25400" t="25400" r="37465" b="1397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3708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3pt;margin-top:6.6pt;width:363.05pt;height:422.9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" strokeweight="3pt"/>
            </w:pict>
          </mc:Fallback>
        </mc:AlternateContent>
      </w:r>
    </w:p>
    <w:p w14:paraId="14D07DBA" w14:textId="51F9BDDE" w:rsidR="00D541CA" w:rsidRPr="00D541CA" w:rsidRDefault="00D541CA" w:rsidP="00D541CA"/>
    <w:p w14:paraId="053A4E4E" w14:textId="77777777" w:rsidR="00D541CA" w:rsidRPr="00D541CA" w:rsidRDefault="00D541CA" w:rsidP="00D541CA"/>
    <w:p w14:paraId="67683124" w14:textId="3CB3D544" w:rsidR="00D541CA" w:rsidRPr="00D541CA" w:rsidRDefault="00D541CA" w:rsidP="00D541CA"/>
    <w:p w14:paraId="55CE7C33" w14:textId="682B3C9D" w:rsidR="00D541CA" w:rsidRPr="00D541CA" w:rsidRDefault="00D541CA" w:rsidP="00D541CA"/>
    <w:p w14:paraId="543643ED" w14:textId="6E06DC6A" w:rsidR="00D541CA" w:rsidRPr="00D541CA" w:rsidRDefault="00D541CA" w:rsidP="00D541CA"/>
    <w:p w14:paraId="57990AB7" w14:textId="354EEE14" w:rsidR="00D541CA" w:rsidRPr="00D541CA" w:rsidRDefault="00585AB7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3008" behindDoc="0" locked="0" layoutInCell="1" allowOverlap="1" wp14:anchorId="6EADFC8A" wp14:editId="5815C2CA">
                <wp:simplePos x="0" y="0"/>
                <wp:positionH relativeFrom="column">
                  <wp:posOffset>-104140</wp:posOffset>
                </wp:positionH>
                <wp:positionV relativeFrom="paragraph">
                  <wp:posOffset>257175</wp:posOffset>
                </wp:positionV>
                <wp:extent cx="4624705" cy="3836882"/>
                <wp:effectExtent l="25400" t="25400" r="23495" b="24130"/>
                <wp:wrapNone/>
                <wp:docPr id="239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383688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-8.15pt;margin-top:20.25pt;width:364.15pt;height:302.1pt;z-index:252203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" strokeweight="3pt"/>
            </w:pict>
          </mc:Fallback>
        </mc:AlternateContent>
      </w:r>
    </w:p>
    <w:p w14:paraId="3046F9D2" w14:textId="15750AEC" w:rsidR="00D541CA" w:rsidRPr="00D541CA" w:rsidRDefault="008864AE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5056" behindDoc="0" locked="0" layoutInCell="1" allowOverlap="1" wp14:anchorId="7A9FDD9F" wp14:editId="0CC420BD">
                <wp:simplePos x="0" y="0"/>
                <wp:positionH relativeFrom="column">
                  <wp:posOffset>106680</wp:posOffset>
                </wp:positionH>
                <wp:positionV relativeFrom="paragraph">
                  <wp:posOffset>170180</wp:posOffset>
                </wp:positionV>
                <wp:extent cx="4295140" cy="2524337"/>
                <wp:effectExtent l="0" t="0" r="0" b="0"/>
                <wp:wrapNone/>
                <wp:docPr id="24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140" cy="252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2BB3A2" w14:textId="5D3F4B78" w:rsidR="00E92073" w:rsidRPr="0026412D" w:rsidRDefault="00E92073" w:rsidP="008864AE">
                            <w:pPr>
                              <w:rPr>
                                <w:rFonts w:ascii="Comic Sans MS" w:hAnsi="Comic Sans MS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4b.  </w:t>
                            </w:r>
                            <w:r w:rsidRPr="00E92073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1700" w:dyaOrig="360" w14:anchorId="5B94243E">
                                <v:shape id="_x0000_i1559" type="#_x0000_t75" style="width:85.35pt;height:18pt" o:ole="">
                                  <v:imagedata r:id="rId26" o:title=""/>
                                </v:shape>
                                <o:OLEObject Type="Embed" ProgID="Equation.DSMT4" ShapeID="_x0000_i1559" DrawAspect="Content" ObjectID="_1402394828" r:id="rId27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8.4pt;margin-top:13.4pt;width:338.2pt;height:198.75pt;z-index:25220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bGhKbwCAADG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" filled="f" stroked="f">
                <v:textbox>
                  <w:txbxContent>
                    <w:p w14:paraId="7F2BB3A2" w14:textId="5D3F4B78" w:rsidR="00E92073" w:rsidRPr="0026412D" w:rsidRDefault="00E92073" w:rsidP="008864AE">
                      <w:pPr>
                        <w:rPr>
                          <w:rFonts w:ascii="Comic Sans MS" w:hAnsi="Comic Sans MS"/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4b.  </w:t>
                      </w:r>
                      <w:r w:rsidRPr="00E92073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1700" w:dyaOrig="360" w14:anchorId="5B94243E">
                          <v:shape id="_x0000_i1559" type="#_x0000_t75" style="width:85.35pt;height:18pt" o:ole="">
                            <v:imagedata r:id="rId28" o:title=""/>
                          </v:shape>
                          <o:OLEObject Type="Embed" ProgID="Equation.DSMT4" ShapeID="_x0000_i1559" DrawAspect="Content" ObjectID="_1402394828" r:id="rId29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1F70B67F" w14:textId="178418B4" w:rsidR="00D541CA" w:rsidRPr="00D541CA" w:rsidRDefault="00E92073" w:rsidP="00D541CA">
      <w:r>
        <w:rPr>
          <w:noProof/>
        </w:rPr>
        <w:drawing>
          <wp:anchor distT="0" distB="0" distL="114300" distR="114300" simplePos="0" relativeHeight="252231680" behindDoc="0" locked="0" layoutInCell="1" allowOverlap="1" wp14:anchorId="41B47C9E" wp14:editId="5846163D">
            <wp:simplePos x="0" y="0"/>
            <wp:positionH relativeFrom="column">
              <wp:posOffset>2150533</wp:posOffset>
            </wp:positionH>
            <wp:positionV relativeFrom="paragraph">
              <wp:posOffset>12912</wp:posOffset>
            </wp:positionV>
            <wp:extent cx="1777365" cy="1777365"/>
            <wp:effectExtent l="25400" t="25400" r="26035" b="2603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inate plane.gif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artisticPhotocopy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365" cy="17773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B768CB" w14:textId="39D0EC3F" w:rsidR="00D541CA" w:rsidRPr="00D541CA" w:rsidRDefault="00D541CA" w:rsidP="00D541CA"/>
    <w:p w14:paraId="68580B5F" w14:textId="77777777" w:rsidR="00D541CA" w:rsidRPr="00D541CA" w:rsidRDefault="00D541CA" w:rsidP="00D541CA"/>
    <w:p w14:paraId="1C49A5CD" w14:textId="014CF7A5" w:rsidR="00D541CA" w:rsidRPr="00D541CA" w:rsidRDefault="00D541CA" w:rsidP="00D541CA"/>
    <w:p w14:paraId="1BB6255D" w14:textId="6D658F03" w:rsidR="00D541CA" w:rsidRPr="00D541CA" w:rsidRDefault="00D541CA" w:rsidP="00D541CA"/>
    <w:p w14:paraId="431E2867" w14:textId="71DF7D0B" w:rsidR="00D541CA" w:rsidRPr="00D541CA" w:rsidRDefault="00D541CA" w:rsidP="00D541CA"/>
    <w:p w14:paraId="743DB018" w14:textId="4A449710" w:rsidR="00D541CA" w:rsidRPr="00D541CA" w:rsidRDefault="00D541CA" w:rsidP="00D541CA"/>
    <w:p w14:paraId="07180C9F" w14:textId="52A9B4BF" w:rsidR="00D541CA" w:rsidRPr="00D541CA" w:rsidRDefault="00D541CA" w:rsidP="00D541CA"/>
    <w:p w14:paraId="2AFCE301" w14:textId="6B9017B6" w:rsidR="00D541CA" w:rsidRPr="00D541CA" w:rsidRDefault="00D541CA" w:rsidP="00D541CA"/>
    <w:p w14:paraId="4012FEF1" w14:textId="68F55D0A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38BFA59F">
                <wp:simplePos x="0" y="0"/>
                <wp:positionH relativeFrom="column">
                  <wp:posOffset>4636770</wp:posOffset>
                </wp:positionH>
                <wp:positionV relativeFrom="paragraph">
                  <wp:posOffset>264583</wp:posOffset>
                </wp:positionV>
                <wp:extent cx="4295140" cy="466302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140" cy="466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13B8B5FE" w:rsidR="00E92073" w:rsidRPr="00B157FC" w:rsidRDefault="00E92073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Practice at Home:  4.7 #</w:t>
                            </w:r>
                            <w:bookmarkStart w:id="0" w:name="_GoBack"/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9,11,13,19,</w:t>
                            </w:r>
                            <w:r w:rsidR="001A7442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22,26,33,36,37,42</w:t>
                            </w:r>
                          </w:p>
                          <w:bookmarkEnd w:id="0"/>
                          <w:p w14:paraId="5AA81802" w14:textId="77777777" w:rsidR="00E92073" w:rsidRPr="00CD22B7" w:rsidRDefault="00E92073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65.1pt;margin-top:20.85pt;width:338.2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9YioL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" filled="f" stroked="f">
                <v:textbox>
                  <w:txbxContent>
                    <w:p w14:paraId="5CD4615D" w14:textId="13B8B5FE" w:rsidR="00E92073" w:rsidRPr="00B157FC" w:rsidRDefault="00E92073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Practice at Home:  4.7 #</w:t>
                      </w:r>
                      <w:bookmarkStart w:id="1" w:name="_GoBack"/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9,11,13,19,</w:t>
                      </w:r>
                      <w:r w:rsidR="001A7442">
                        <w:rPr>
                          <w:rFonts w:ascii="Comic Sans MS" w:hAnsi="Comic Sans MS"/>
                          <w:sz w:val="18"/>
                          <w:szCs w:val="18"/>
                        </w:rPr>
                        <w:t>22,26,33,36,37,42</w:t>
                      </w:r>
                    </w:p>
                    <w:bookmarkEnd w:id="1"/>
                    <w:p w14:paraId="5AA81802" w14:textId="77777777" w:rsidR="00E92073" w:rsidRPr="00CD22B7" w:rsidRDefault="00E92073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9CCD4F0" w14:textId="100CF909" w:rsidR="00D541CA" w:rsidRPr="00D541CA" w:rsidRDefault="00D541CA" w:rsidP="00D541CA"/>
    <w:sectPr w:rsidR="00D541CA" w:rsidRPr="00D541CA" w:rsidSect="00C02248">
      <w:headerReference w:type="default" r:id="rId31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E92073" w:rsidRDefault="00E92073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E92073" w:rsidRDefault="00E92073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E92073" w:rsidRDefault="00E92073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E92073" w:rsidRDefault="00E92073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45905CB5" w:rsidR="00E92073" w:rsidRDefault="00E92073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63.65pt;margin-top:-24.5pt;width:292pt;height:51pt;z-index:251667456">
          <v:shadow color="#868686"/>
          <v:textpath style="font-family:&quot;Arial Black&quot;;v-text-kern:t" trim="t" fitpath="t" string="Quadratic Transformation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6.05pt;margin-top:-27.15pt;width:56.65pt;height:50.6pt;z-index:251668480" adj="5958" fillcolor="black">
          <v:shadow color="#868686"/>
          <v:textpath style="font-family:&quot;Arial Black&quot;;v-text-kern:t" trim="t" fitpath="t" string="4.7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E9724C8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E92073" w:rsidRPr="006D037D" w:rsidRDefault="00E92073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41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C75970" w:rsidRPr="006D037D" w:rsidRDefault="00C75970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2CC7C062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E92073" w:rsidRPr="006D037D" w:rsidRDefault="00E92073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2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C75970" w:rsidRPr="006D037D" w:rsidRDefault="00C75970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E92073" w:rsidRPr="00146EB2" w:rsidRDefault="00E92073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3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C75970" w:rsidRPr="00146EB2" w:rsidRDefault="00C75970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E92073" w:rsidRPr="006D037D" w:rsidRDefault="00E92073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4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C75970" w:rsidRPr="006D037D" w:rsidRDefault="00C75970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E92073" w:rsidRPr="00146EB2" w:rsidRDefault="00E92073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5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C75970" w:rsidRPr="00146EB2" w:rsidRDefault="00C75970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8D2"/>
    <w:rsid w:val="00154406"/>
    <w:rsid w:val="00155145"/>
    <w:rsid w:val="0015762A"/>
    <w:rsid w:val="00157D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7563"/>
    <w:rsid w:val="00197D21"/>
    <w:rsid w:val="001A014A"/>
    <w:rsid w:val="001A0773"/>
    <w:rsid w:val="001A2DE8"/>
    <w:rsid w:val="001A4D31"/>
    <w:rsid w:val="001A62B5"/>
    <w:rsid w:val="001A69AC"/>
    <w:rsid w:val="001A7442"/>
    <w:rsid w:val="001A7488"/>
    <w:rsid w:val="001B268B"/>
    <w:rsid w:val="001B41AE"/>
    <w:rsid w:val="001B4395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905E1"/>
    <w:rsid w:val="00893137"/>
    <w:rsid w:val="008959D4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ACA"/>
    <w:rsid w:val="00917932"/>
    <w:rsid w:val="00922185"/>
    <w:rsid w:val="00922F81"/>
    <w:rsid w:val="00923530"/>
    <w:rsid w:val="00923720"/>
    <w:rsid w:val="00923CD0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D9"/>
    <w:rsid w:val="00A72F6B"/>
    <w:rsid w:val="00A732EF"/>
    <w:rsid w:val="00A734CA"/>
    <w:rsid w:val="00A740A8"/>
    <w:rsid w:val="00A761CA"/>
    <w:rsid w:val="00A762BB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A1618"/>
    <w:rsid w:val="00CA1A02"/>
    <w:rsid w:val="00CA2614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microsoft.com/office/2007/relationships/hdphoto" Target="media/hdphoto1.wdp"/><Relationship Id="rId21" Type="http://schemas.openxmlformats.org/officeDocument/2006/relationships/image" Target="media/image8.emf"/><Relationship Id="rId22" Type="http://schemas.openxmlformats.org/officeDocument/2006/relationships/oleObject" Target="embeddings/oleObject5.bin"/><Relationship Id="rId23" Type="http://schemas.openxmlformats.org/officeDocument/2006/relationships/image" Target="media/image9.emf"/><Relationship Id="rId24" Type="http://schemas.openxmlformats.org/officeDocument/2006/relationships/oleObject" Target="embeddings/oleObject6.bin"/><Relationship Id="rId25" Type="http://schemas.openxmlformats.org/officeDocument/2006/relationships/image" Target="media/image10.png"/><Relationship Id="rId26" Type="http://schemas.openxmlformats.org/officeDocument/2006/relationships/image" Target="media/image11.emf"/><Relationship Id="rId27" Type="http://schemas.openxmlformats.org/officeDocument/2006/relationships/oleObject" Target="embeddings/oleObject7.bin"/><Relationship Id="rId28" Type="http://schemas.openxmlformats.org/officeDocument/2006/relationships/image" Target="media/image12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microsoft.com/office/2007/relationships/hdphoto" Target="media/hdphoto2.wdp"/><Relationship Id="rId31" Type="http://schemas.openxmlformats.org/officeDocument/2006/relationships/header" Target="header1.xml"/><Relationship Id="rId32" Type="http://schemas.openxmlformats.org/officeDocument/2006/relationships/fontTable" Target="fontTable.xml"/><Relationship Id="rId9" Type="http://schemas.openxmlformats.org/officeDocument/2006/relationships/image" Target="media/image1.e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jpeg"/><Relationship Id="rId18" Type="http://schemas.openxmlformats.org/officeDocument/2006/relationships/image" Target="media/image6.jpeg"/><Relationship Id="rId19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E7AEB3-8D18-0A43-A875-18036E8D75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1</Words>
  <Characters>63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3</cp:revision>
  <cp:lastPrinted>2016-06-21T15:56:00Z</cp:lastPrinted>
  <dcterms:created xsi:type="dcterms:W3CDTF">2016-06-27T16:41:00Z</dcterms:created>
  <dcterms:modified xsi:type="dcterms:W3CDTF">2016-06-27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